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7" r:id="rId2"/>
    <p:sldId id="258" r:id="rId3"/>
    <p:sldId id="259" r:id="rId4"/>
    <p:sldId id="260" r:id="rId5"/>
    <p:sldId id="320" r:id="rId6"/>
    <p:sldId id="261" r:id="rId7"/>
    <p:sldId id="315" r:id="rId8"/>
    <p:sldId id="262" r:id="rId9"/>
    <p:sldId id="316" r:id="rId10"/>
    <p:sldId id="328" r:id="rId11"/>
    <p:sldId id="329" r:id="rId12"/>
    <p:sldId id="264" r:id="rId13"/>
    <p:sldId id="326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9" r:id="rId27"/>
    <p:sldId id="281" r:id="rId28"/>
    <p:sldId id="282" r:id="rId29"/>
    <p:sldId id="284" r:id="rId30"/>
    <p:sldId id="285" r:id="rId31"/>
    <p:sldId id="290" r:id="rId32"/>
    <p:sldId id="289" r:id="rId33"/>
    <p:sldId id="291" r:id="rId34"/>
    <p:sldId id="292" r:id="rId35"/>
    <p:sldId id="327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3" r:id="rId45"/>
    <p:sldId id="304" r:id="rId46"/>
    <p:sldId id="305" r:id="rId47"/>
    <p:sldId id="323" r:id="rId48"/>
    <p:sldId id="324" r:id="rId49"/>
    <p:sldId id="314" r:id="rId50"/>
    <p:sldId id="322" r:id="rId51"/>
    <p:sldId id="321" r:id="rId52"/>
    <p:sldId id="317" r:id="rId53"/>
    <p:sldId id="318" r:id="rId54"/>
    <p:sldId id="325" r:id="rId5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7A96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65" autoAdjust="0"/>
    <p:restoredTop sz="94599" autoAdjust="0"/>
  </p:normalViewPr>
  <p:slideViewPr>
    <p:cSldViewPr>
      <p:cViewPr varScale="1">
        <p:scale>
          <a:sx n="51" d="100"/>
          <a:sy n="51" d="100"/>
        </p:scale>
        <p:origin x="-1190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99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3295AE-EAA0-4E8C-BE7B-D00317EBF5B2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9D1FA6-A0FC-47CF-8394-D9603280B23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699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6630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15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2E78C9-31A5-44FD-85B4-416F9D212F16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214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6C646F-9441-4727-95DB-84F64721D1B9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157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0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2183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4569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920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2301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6970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9D1FA6-A0FC-47CF-8394-D9603280B23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429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3807E9-E029-4D1D-98F2-B07AF14CC476}" type="datetimeFigureOut">
              <a:rPr lang="en-US" smtClean="0"/>
              <a:pPr/>
              <a:t>12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7955D-7CA5-438D-B63D-3A4CDBC54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adiative Equilibrium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229600" cy="3124200"/>
          </a:xfrm>
        </p:spPr>
        <p:txBody>
          <a:bodyPr/>
          <a:lstStyle/>
          <a:p>
            <a:pPr eaLnBrk="1" hangingPunct="1">
              <a:buSzPct val="70000"/>
              <a:buBlip>
                <a:blip r:embed="rId3"/>
              </a:buBlip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librium state of atmosphere and surface in the absence of non-radiative enthalpy fluxes</a:t>
            </a:r>
          </a:p>
          <a:p>
            <a:pPr eaLnBrk="1" hangingPunct="1">
              <a:buSzPct val="70000"/>
              <a:buBlip>
                <a:blip r:embed="rId3"/>
              </a:buBlip>
            </a:pP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ve heating drives actual state toward state of radiative equilibr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ull calculation of radiative equilibrium</a:t>
            </a:r>
          </a:p>
        </p:txBody>
      </p:sp>
      <p:pic>
        <p:nvPicPr>
          <p:cNvPr id="91139" name="Picture 5" descr="C:\Documents and Settings\Kerry Emanuel\My Documents\CLASS\CLIMATE\rad_equilibrium_p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521493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817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blems with radiative equilibrium solution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229600" cy="4114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Blip>
                <a:blip r:embed="rId3"/>
              </a:buBlip>
            </a:pPr>
            <a:r>
              <a:rPr lang="en-US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oo hot at and near surfac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Blip>
                <a:blip r:embed="rId3"/>
              </a:buBlip>
            </a:pPr>
            <a:r>
              <a:rPr lang="en-US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oo cold at a near tropopaus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Blip>
                <a:blip r:embed="rId3"/>
              </a:buBlip>
            </a:pPr>
            <a:r>
              <a:rPr lang="en-US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apse rate of temperature too large in the tropospher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Blip>
                <a:blip r:embed="rId3"/>
              </a:buBlip>
            </a:pPr>
            <a:r>
              <a:rPr lang="en-US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But stratosphere temperature close to observed)</a:t>
            </a:r>
          </a:p>
        </p:txBody>
      </p:sp>
    </p:spTree>
    <p:extLst>
      <p:ext uri="{BB962C8B-B14F-4D97-AF65-F5344CB8AC3E}">
        <p14:creationId xmlns:p14="http://schemas.microsoft.com/office/powerpoint/2010/main" val="18174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Missing ingredient: Convectio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As important as radiation in transporting enthalpy in the vertical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Also controls distribution of water vapor and clouds, the two most important constituents in radiative transf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 descr="C:\Users\Kerry\Documents\Class\12.340\Powerpoint\Convection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143000"/>
            <a:ext cx="5613400" cy="4210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is a fluid unstable to convection?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590800"/>
            <a:ext cx="8229600" cy="2057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Pressure and hydrostatic equilibrium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Buoyancy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St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static equilibrium</a:t>
            </a:r>
          </a:p>
        </p:txBody>
      </p:sp>
      <p:pic>
        <p:nvPicPr>
          <p:cNvPr id="12292" name="Picture 4" descr="C:\Documents and Settings\Kerry Emanuel\My Documents\CLASS\CLIMATE\press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990600"/>
            <a:ext cx="5305425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593725" y="3505200"/>
          <a:ext cx="7880350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3149280" imgH="1295280" progId="Equation.DSMT4">
                  <p:embed/>
                </p:oleObj>
              </mc:Choice>
              <mc:Fallback>
                <p:oleObj name="Equation" r:id="rId4" imgW="3149280" imgH="12952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505200"/>
                        <a:ext cx="7880350" cy="324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sure distribution in atmosphere at rest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/>
        </p:nvGraphicFramePr>
        <p:xfrm>
          <a:off x="304800" y="2438400"/>
          <a:ext cx="88392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759120" imgH="1307880" progId="Equation.DSMT4">
                  <p:embed/>
                </p:oleObj>
              </mc:Choice>
              <mc:Fallback>
                <p:oleObj name="Equation" r:id="rId3" imgW="3759120" imgH="13078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8839200" cy="307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429000" y="5867400"/>
            <a:ext cx="312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2060"/>
                </a:solidFill>
              </a:rPr>
              <a:t>Earth:  H~ 8 K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oyancy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609600" y="2917825"/>
          <a:ext cx="7197725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3225600" imgH="1777680" progId="Equation.DSMT4">
                  <p:embed/>
                </p:oleObj>
              </mc:Choice>
              <mc:Fallback>
                <p:oleObj name="Equation" r:id="rId3" imgW="32256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7825"/>
                        <a:ext cx="7197725" cy="396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5" descr="C:\Documents and Settings\Kerry Emanuel\My Documents\CLASS\CLIMATE\buoyancy.tif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057400" y="685800"/>
            <a:ext cx="48006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oyancy and Entropy</a:t>
            </a:r>
          </a:p>
        </p:txBody>
      </p:sp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822325" y="2198688"/>
            <a:ext cx="2242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Specific Volume: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191000" y="2057400"/>
          <a:ext cx="1295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295280" imgH="723600" progId="Equation.DSMT4">
                  <p:embed/>
                </p:oleObj>
              </mc:Choice>
              <mc:Fallback>
                <p:oleObj name="Equation" r:id="rId3" imgW="12952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57400"/>
                        <a:ext cx="1295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838200" y="2819400"/>
            <a:ext cx="472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Specific Entropy:     </a:t>
            </a:r>
            <a:r>
              <a:rPr lang="en-US" sz="2400" dirty="0" smtClean="0">
                <a:solidFill>
                  <a:srgbClr val="002060"/>
                </a:solidFill>
              </a:rPr>
              <a:t>               </a:t>
            </a:r>
            <a:r>
              <a:rPr lang="en-US" sz="2400" i="1" dirty="0" smtClean="0">
                <a:solidFill>
                  <a:srgbClr val="002060"/>
                </a:solidFill>
              </a:rPr>
              <a:t>s</a:t>
            </a:r>
            <a:endParaRPr lang="en-US" sz="2400" i="1" dirty="0">
              <a:solidFill>
                <a:srgbClr val="002060"/>
              </a:solidFill>
            </a:endParaRPr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3657600" y="35052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879560" imgH="457200" progId="Equation.DSMT4">
                  <p:embed/>
                </p:oleObj>
              </mc:Choice>
              <mc:Fallback>
                <p:oleObj name="Equation" r:id="rId5" imgW="18795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05200"/>
                        <a:ext cx="187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2286000" y="4191000"/>
          <a:ext cx="4927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4927320" imgH="1155600" progId="Equation.DSMT4">
                  <p:embed/>
                </p:oleObj>
              </mc:Choice>
              <mc:Fallback>
                <p:oleObj name="Equation" r:id="rId7" imgW="4927320" imgH="11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49276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914400" y="5334000"/>
          <a:ext cx="76327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7632360" imgH="1269720" progId="Equation.DSMT4">
                  <p:embed/>
                </p:oleObj>
              </mc:Choice>
              <mc:Fallback>
                <p:oleObj name="Equation" r:id="rId9" imgW="7632360" imgH="1269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0"/>
                        <a:ext cx="76327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adiabatic lapse rate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2438400" y="762000"/>
          <a:ext cx="4922838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2234880" imgH="2768400" progId="Equation.DSMT4">
                  <p:embed/>
                </p:oleObj>
              </mc:Choice>
              <mc:Fallback>
                <p:oleObj name="Equation" r:id="rId3" imgW="2234880" imgH="276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4922838" cy="60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tended Layer Models</a:t>
            </a:r>
          </a:p>
        </p:txBody>
      </p:sp>
      <p:pic>
        <p:nvPicPr>
          <p:cNvPr id="10244" name="Picture 4" descr="C:\Documents and Settings\Kerry Emanuel\My Documents\CLASS\CLIMATE\rad_model.tif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70C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143000" y="914400"/>
            <a:ext cx="65532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838200" y="4038600"/>
          <a:ext cx="7848600" cy="26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111480" imgH="1041120" progId="Equation.DSMT4">
                  <p:embed/>
                </p:oleObj>
              </mc:Choice>
              <mc:Fallback>
                <p:oleObj name="Equation" r:id="rId5" imgW="311148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7848600" cy="2627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191000" y="381000"/>
          <a:ext cx="1409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409400" imgH="850680" progId="Equation.DSMT4">
                  <p:embed/>
                </p:oleObj>
              </mc:Choice>
              <mc:Fallback>
                <p:oleObj name="Equation" r:id="rId3" imgW="1409400" imgH="850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"/>
                        <a:ext cx="1409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268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Earth’s atmosphere: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4267200" y="1524000"/>
          <a:ext cx="2273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273040" imgH="812520" progId="Equation.DSMT4">
                  <p:embed/>
                </p:oleObj>
              </mc:Choice>
              <mc:Fallback>
                <p:oleObj name="Equation" r:id="rId5" imgW="22730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524000"/>
                        <a:ext cx="2273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6" descr="stabilit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2590800"/>
            <a:ext cx="5145088" cy="396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Aircraft Measurements</a:t>
            </a:r>
            <a:r>
              <a:rPr lang="en-US" sz="4000" dirty="0" smtClean="0">
                <a:solidFill>
                  <a:srgbClr val="002060"/>
                </a:solidFill>
              </a:rPr>
              <a:t/>
            </a:r>
            <a:br>
              <a:rPr lang="en-US" sz="4000" dirty="0" smtClean="0">
                <a:solidFill>
                  <a:srgbClr val="002060"/>
                </a:solidFill>
              </a:rPr>
            </a:br>
            <a:r>
              <a:rPr lang="en-US" sz="4000" dirty="0" smtClean="0">
                <a:solidFill>
                  <a:srgbClr val="002060"/>
                </a:solidFill>
              </a:rPr>
              <a:t>(Renno and Williams, 1995)</a:t>
            </a:r>
          </a:p>
        </p:txBody>
      </p:sp>
      <p:pic>
        <p:nvPicPr>
          <p:cNvPr id="97283" name="Picture 3" descr="rennopb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19200" y="1371600"/>
            <a:ext cx="6172200" cy="5013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47244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iative equilibrium is unstable in the troposphere</a:t>
            </a:r>
            <a:br>
              <a:rPr lang="en-US" sz="3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>
                <a:solidFill>
                  <a:srgbClr val="002060"/>
                </a:solidFill>
              </a:rPr>
              <a:t>Re-calculate equilibrium assuming that tropospheric stability is rendered neutral by convection: </a:t>
            </a:r>
            <a:br>
              <a:rPr lang="en-US" sz="3200" dirty="0" smtClean="0">
                <a:solidFill>
                  <a:srgbClr val="002060"/>
                </a:solidFill>
              </a:rPr>
            </a:br>
            <a:r>
              <a:rPr lang="en-US" sz="3200" dirty="0" smtClean="0">
                <a:solidFill>
                  <a:srgbClr val="002060"/>
                </a:solidFill>
              </a:rPr>
              <a:t/>
            </a:r>
            <a:br>
              <a:rPr lang="en-US" sz="3200" dirty="0" smtClean="0">
                <a:solidFill>
                  <a:srgbClr val="002060"/>
                </a:solidFill>
              </a:rPr>
            </a:br>
            <a:r>
              <a:rPr lang="en-US" sz="3200" b="1" dirty="0" smtClean="0">
                <a:solidFill>
                  <a:srgbClr val="002060"/>
                </a:solidFill>
              </a:rPr>
              <a:t>Radiative-Convective Equilibr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3" descr="C:\Documents and Settings\Kerry Emanuel\My Documents\CLASS\CLIMATE\rad_equilibrium_dry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52400"/>
            <a:ext cx="5943600" cy="562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1" name="Text Box 4"/>
          <p:cNvSpPr txBox="1">
            <a:spLocks noChangeArrowheads="1"/>
          </p:cNvSpPr>
          <p:nvPr/>
        </p:nvSpPr>
        <p:spPr bwMode="auto">
          <a:xfrm>
            <a:off x="304800" y="5943600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2060"/>
                </a:solidFill>
                <a:latin typeface="Calibri" pitchFamily="34" charset="0"/>
              </a:rPr>
              <a:t>Better, but still too hot at surface, too cold at tropopa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676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ove a thin boundary layer, most atmospheric convection involves phase change of water:</a:t>
            </a:r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ist Convection</a:t>
            </a:r>
          </a:p>
        </p:txBody>
      </p:sp>
      <p:pic>
        <p:nvPicPr>
          <p:cNvPr id="100355" name="Picture 3" descr="C:\Documents and Settings\Kerry Emanuel\My Documents\My Pictures\September 03, 2003\P100111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905000"/>
            <a:ext cx="7010400" cy="465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ist Convec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ificant heating owing to phase changes of water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istribution of water vapor – most important greenhouse gas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ificant contributor to stratiform cloudiness – albedo and longwave tr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 descr="Phas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219200"/>
            <a:ext cx="6842125" cy="538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ase Equilibri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n Saturation Occurs…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590800"/>
            <a:ext cx="8229600" cy="2819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Heterogeneous Nucleation</a:t>
            </a:r>
          </a:p>
          <a:p>
            <a:pPr eaLnBrk="1" hangingPunct="1"/>
            <a:r>
              <a:rPr lang="en-US" dirty="0" err="1" smtClean="0">
                <a:solidFill>
                  <a:srgbClr val="002060"/>
                </a:solidFill>
              </a:rPr>
              <a:t>Supersaturations</a:t>
            </a:r>
            <a:r>
              <a:rPr lang="en-US" dirty="0" smtClean="0">
                <a:solidFill>
                  <a:srgbClr val="002060"/>
                </a:solidFill>
              </a:rPr>
              <a:t> very small in atmosphere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Drop size distribution sensitive to size distribution of cloud condensation nucl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sonicbo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571500"/>
            <a:ext cx="7620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pitation Formation</a:t>
            </a:r>
            <a:endParaRPr lang="en-US" dirty="0" smtClean="0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62200"/>
            <a:ext cx="8229600" cy="4114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Stochastic coalescence (sensitive to drop size distributions)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Bergeron-</a:t>
            </a:r>
            <a:r>
              <a:rPr lang="en-US" dirty="0" err="1" smtClean="0">
                <a:solidFill>
                  <a:srgbClr val="002060"/>
                </a:solidFill>
              </a:rPr>
              <a:t>Findeisen</a:t>
            </a:r>
            <a:r>
              <a:rPr lang="en-US" dirty="0" smtClean="0">
                <a:solidFill>
                  <a:srgbClr val="002060"/>
                </a:solidFill>
              </a:rPr>
              <a:t> Process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Strongly nonlinear function of cloud water concentration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Time scale of precipitation formation ~10-30 minu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 of emissivity&lt;1</a:t>
            </a:r>
          </a:p>
        </p:txBody>
      </p:sp>
      <p:pic>
        <p:nvPicPr>
          <p:cNvPr id="11268" name="Picture 3" descr="C:\Documents and Settings\Kerry Emanuel\My Documents\CLASS\CLIMATE\rad_model_emiss.tif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70C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1295400" y="1066800"/>
            <a:ext cx="6096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209800" y="4114800"/>
          <a:ext cx="472440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323800" imgH="1269720" progId="Equation.DSMT4">
                  <p:embed/>
                </p:oleObj>
              </mc:Choice>
              <mc:Fallback>
                <p:oleObj name="Equation" r:id="rId5" imgW="232380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4724400" cy="258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ility</a:t>
            </a:r>
          </a:p>
        </p:txBody>
      </p:sp>
      <p:sp>
        <p:nvSpPr>
          <p:cNvPr id="21511" name="Text Box 3"/>
          <p:cNvSpPr txBox="1">
            <a:spLocks noChangeArrowheads="1"/>
          </p:cNvSpPr>
          <p:nvPr/>
        </p:nvSpPr>
        <p:spPr bwMode="auto">
          <a:xfrm>
            <a:off x="685800" y="1524000"/>
            <a:ext cx="777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</a:rPr>
              <a:t>No simple criterion based on </a:t>
            </a:r>
            <a:r>
              <a:rPr lang="en-US" sz="2400" dirty="0" smtClean="0">
                <a:solidFill>
                  <a:srgbClr val="002060"/>
                </a:solidFill>
              </a:rPr>
              <a:t>entropy. But air inside ascending cumulus turrets has roughly the same density as that of it environment. It can be shown that neutral stability corresponds to the constancy of the </a:t>
            </a:r>
            <a:r>
              <a:rPr lang="en-US" sz="2400" i="1" dirty="0" smtClean="0">
                <a:solidFill>
                  <a:srgbClr val="002060"/>
                </a:solidFill>
              </a:rPr>
              <a:t>saturation entropy </a:t>
            </a:r>
            <a:r>
              <a:rPr lang="en-US" sz="2400" dirty="0" smtClean="0">
                <a:solidFill>
                  <a:srgbClr val="002060"/>
                </a:solidFill>
              </a:rPr>
              <a:t>s*:</a:t>
            </a:r>
            <a:endParaRPr 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81150" y="4191000"/>
          <a:ext cx="6223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6222960" imgH="1295280" progId="Equation.DSMT4">
                  <p:embed/>
                </p:oleObj>
              </mc:Choice>
              <mc:Fallback>
                <p:oleObj name="Equation" r:id="rId3" imgW="6222960" imgH="1295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191000"/>
                        <a:ext cx="6223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3" descr="tropicalsoundin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76400" y="707363"/>
            <a:ext cx="5867400" cy="5922038"/>
          </a:xfrm>
          <a:noFill/>
        </p:spPr>
      </p:pic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pical Sounding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4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</a:rPr>
              <a:t>Average density difference between reversibly lifted parcels and their environments, deep Tropics</a:t>
            </a:r>
            <a:endParaRPr lang="en-US" dirty="0" smtClean="0">
              <a:solidFill>
                <a:srgbClr val="002060"/>
              </a:solidFill>
            </a:endParaRPr>
          </a:p>
        </p:txBody>
      </p:sp>
      <p:pic>
        <p:nvPicPr>
          <p:cNvPr id="108547" name="Picture 3" descr="tvrevkapjuljun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38200" y="990600"/>
            <a:ext cx="7543800" cy="5657850"/>
          </a:xfr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Air-Mass” Showers:</a:t>
            </a:r>
          </a:p>
        </p:txBody>
      </p:sp>
      <p:pic>
        <p:nvPicPr>
          <p:cNvPr id="110595" name="Picture 4" descr="C:\Users\Kerry Emaanuel\hurrbook\FinalFinal\Figures\fig6.1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524000"/>
            <a:ext cx="8326438" cy="421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aggr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201613"/>
            <a:ext cx="8928100" cy="645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A96B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C:\Users\Kerry Emaanuel\Pictures\Seychelles\DSC_025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612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</a:rPr>
              <a:t>Precipitating Convection favors Widely Spaced Clouds (</a:t>
            </a:r>
            <a:r>
              <a:rPr lang="en-US" sz="3200" dirty="0" err="1" smtClean="0">
                <a:solidFill>
                  <a:srgbClr val="002060"/>
                </a:solidFill>
              </a:rPr>
              <a:t>Bjerknes</a:t>
            </a:r>
            <a:r>
              <a:rPr lang="en-US" sz="3200" dirty="0" smtClean="0">
                <a:solidFill>
                  <a:srgbClr val="002060"/>
                </a:solidFill>
              </a:rPr>
              <a:t>, 1938)</a:t>
            </a:r>
          </a:p>
        </p:txBody>
      </p:sp>
      <p:pic>
        <p:nvPicPr>
          <p:cNvPr id="113667" name="Picture 3" descr="fig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27113" y="1768475"/>
            <a:ext cx="7089775" cy="41878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3" descr="C:\Documents and Settings\Kerry Emanuel\My Documents\My Pictures\September 03, 2003\P100111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87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 of Moist Convection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Convective updrafts widely spaced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Surface enthalpy flux equal to vertically integrated radiative cooling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Precipitation = Evaporation = Radiative Cooling 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Radiation and convection </a:t>
            </a:r>
            <a:r>
              <a:rPr lang="en-US" i="1" dirty="0" smtClean="0">
                <a:solidFill>
                  <a:srgbClr val="002060"/>
                </a:solidFill>
              </a:rPr>
              <a:t>highly</a:t>
            </a:r>
            <a:r>
              <a:rPr lang="en-US" dirty="0" smtClean="0">
                <a:solidFill>
                  <a:srgbClr val="002060"/>
                </a:solidFill>
              </a:rPr>
              <a:t> interactive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600200" y="3124200"/>
          <a:ext cx="217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2171520" imgH="876240" progId="Equation.DSMT4">
                  <p:embed/>
                </p:oleObj>
              </mc:Choice>
              <mc:Fallback>
                <p:oleObj name="Equation" r:id="rId3" imgW="217152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2171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ple Radiative-Convective Model</a:t>
            </a:r>
          </a:p>
        </p:txBody>
      </p:sp>
      <p:pic>
        <p:nvPicPr>
          <p:cNvPr id="25604" name="Picture 4" descr="C:\Documents and Settings\Kerry Emanuel\My Documents\CLASS\CLIMATE\rad_con_simpl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00200"/>
            <a:ext cx="7010400" cy="32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57200" y="5257800"/>
            <a:ext cx="381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nforce convective neutrality:</a:t>
            </a:r>
          </a:p>
        </p:txBody>
      </p:sp>
      <p:graphicFrame>
        <p:nvGraphicFramePr>
          <p:cNvPr id="25602" name="Object 6"/>
          <p:cNvGraphicFramePr>
            <a:graphicFrameLocks noChangeAspect="1"/>
          </p:cNvGraphicFramePr>
          <p:nvPr/>
        </p:nvGraphicFramePr>
        <p:xfrm>
          <a:off x="4495800" y="5181600"/>
          <a:ext cx="26670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863280" imgH="457200" progId="Equation.DSMT4">
                  <p:embed/>
                </p:oleObj>
              </mc:Choice>
              <mc:Fallback>
                <p:oleObj name="Equation" r:id="rId4" imgW="863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2667000" cy="141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ull calculation of radiative equilibrium</a:t>
            </a:r>
          </a:p>
        </p:txBody>
      </p:sp>
      <p:pic>
        <p:nvPicPr>
          <p:cNvPr id="91139" name="Picture 5" descr="C:\Documents and Settings\Kerry Emanuel\My Documents\CLASS\CLIMATE\rad_equilibrium_pur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95400"/>
            <a:ext cx="521493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 descr="C:\Documents and Settings\Kerry Emanuel\My Documents\CLASS\CLIMATE\rad_con_simple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0"/>
            <a:ext cx="4343400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914400" y="2209800"/>
          <a:ext cx="7315200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4" imgW="2844720" imgH="1752480" progId="Equation.DSMT4">
                  <p:embed/>
                </p:oleObj>
              </mc:Choice>
              <mc:Fallback>
                <p:oleObj name="Equation" r:id="rId4" imgW="2844720" imgH="1752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315200" cy="450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/>
            <a:r>
              <a:rPr lang="en-US" sz="2800" smtClean="0"/>
              <a:t>Manabe and Strickler 1964 calculation:</a:t>
            </a:r>
          </a:p>
        </p:txBody>
      </p:sp>
      <p:pic>
        <p:nvPicPr>
          <p:cNvPr id="115715" name="Picture 3" descr="C:\Documents and Settings\Kerry Emanuel\My Documents\CLASS\CLIMATE\rad_equilibrium.t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31900"/>
            <a:ext cx="5788025" cy="547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5240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 of Moist Convective Adjustment on Climate Sensitivity</a:t>
            </a:r>
          </a:p>
        </p:txBody>
      </p:sp>
      <p:pic>
        <p:nvPicPr>
          <p:cNvPr id="116739" name="Picture 1027" descr="C:\Documents and Settings\Kerry Emanuel\My Documents\PAPERS\Encgloch\fig2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584325"/>
            <a:ext cx="6210300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002060"/>
                </a:solidFill>
              </a:rPr>
              <a:t>Flux of water by convection makes real problem complex</a:t>
            </a:r>
          </a:p>
        </p:txBody>
      </p:sp>
      <p:pic>
        <p:nvPicPr>
          <p:cNvPr id="117763" name="Picture 4" descr="C:\Documents and Settings\Kerry Emanuel\My Documents\CLASS\CLIMATE\water_cycl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250531"/>
            <a:ext cx="6477000" cy="5171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3" descr="C:\Documents and Settings\Kerry Emanuel\My Documents\Graphics\Weather Photos\aau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000" y="381000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C:\Documents and Settings\Kerry Emanuel\My Documents\PAPERS\RMS\globalvap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31913"/>
            <a:ext cx="9144000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19200"/>
            <a:ext cx="8763000" cy="545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304800" y="304800"/>
            <a:ext cx="8077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Frequency histogram of rawindsonde relative humidities from 1600 ascents at the tropical Pacific islands of Yap, Koror, Ponape and Majuro, January-May, 1994-95. Spencer and Braswell, </a:t>
            </a:r>
            <a:r>
              <a:rPr lang="en-US" sz="1800" b="1" i="1"/>
              <a:t>Bull. Amer. Meteor. Soc.,</a:t>
            </a:r>
            <a:r>
              <a:rPr lang="en-US" sz="1800" b="1"/>
              <a:t> 1997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s of Clouds on Radiative Transfer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743200"/>
            <a:ext cx="8229600" cy="2438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Responsible for much of Earth’s albedo</a:t>
            </a:r>
          </a:p>
          <a:p>
            <a:pPr eaLnBrk="1" hangingPunct="1"/>
            <a:r>
              <a:rPr lang="en-US" dirty="0" smtClean="0">
                <a:solidFill>
                  <a:srgbClr val="002060"/>
                </a:solidFill>
              </a:rPr>
              <a:t>Important greenhouse effect from longwave absorption and re-emi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0"/>
            <a:ext cx="8272463" cy="459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990600" y="609600"/>
            <a:ext cx="731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600" b="1" dirty="0" smtClean="0">
                <a:solidFill>
                  <a:srgbClr val="00216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obally Averaged Energy Balance</a:t>
            </a:r>
            <a:endParaRPr lang="en-US" sz="3600" b="1" dirty="0">
              <a:solidFill>
                <a:srgbClr val="00216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 descr="fig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773113"/>
            <a:ext cx="7239000" cy="548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 descr="atmslaye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93850" y="0"/>
            <a:ext cx="5956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5" descr="atmslay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3850" y="0"/>
            <a:ext cx="5956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nts and Settings\Kerry Emanuel\My Documents\CLASS\CLIMATE\humidit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57150"/>
            <a:ext cx="89916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iative-Convective Model</a:t>
            </a:r>
            <a:endParaRPr lang="en-US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Band-averaged radiation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Radiation interacts with 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0, C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, O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clouds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wo-stream approximation: radiation assumed to travel vertically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Moist convection whenever instability exists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Convection transports 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0, enthalpy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Representation of layered clouds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Open MATLAB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Type “</a:t>
            </a:r>
            <a:r>
              <a:rPr lang="en-US" sz="2400" dirty="0" err="1" smtClean="0">
                <a:solidFill>
                  <a:srgbClr val="002060"/>
                </a:solidFill>
              </a:rPr>
              <a:t>run_model</a:t>
            </a:r>
            <a:r>
              <a:rPr lang="en-US" sz="2400" dirty="0" smtClean="0">
                <a:solidFill>
                  <a:srgbClr val="002060"/>
                </a:solidFill>
              </a:rPr>
              <a:t>”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    </a:t>
            </a:r>
            <a:r>
              <a:rPr lang="en-US" dirty="0" smtClean="0">
                <a:solidFill>
                  <a:srgbClr val="002060"/>
                </a:solidFill>
              </a:rPr>
              <a:t>1) Restart from last run?      	   [n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2) Interactive radiation?       	   [y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3) Interactive clouds?            	   [y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4) Interactive surface temp?   	   [n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5) Time-dependent radiation?         [n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6) Date-dependent radiation?         [n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7) Diurnal-average radiation?          [n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8) Annual-average radiation?           [y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 9) Surface albedo                             [0.32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10) Amount of CO2                        [360 </a:t>
            </a:r>
            <a:r>
              <a:rPr lang="en-US" dirty="0" err="1" smtClean="0">
                <a:solidFill>
                  <a:srgbClr val="002060"/>
                </a:solidFill>
              </a:rPr>
              <a:t>ppm</a:t>
            </a:r>
            <a:r>
              <a:rPr lang="en-US" dirty="0" smtClean="0">
                <a:solidFill>
                  <a:srgbClr val="002060"/>
                </a:solidFill>
              </a:rPr>
              <a:t>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11) End time of integration          [100 days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12) Graphics averaging time          [1 days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13) Frequency of radiation calls    [3 hours]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   14) Frequency of graphics output [2 hours]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    0) Run model with current configuration.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ggested Experiments</a:t>
            </a:r>
            <a:endParaRPr lang="en-US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Annual cycle: Average results over 365 days, run for 5x365=1825 days; repeat with double C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. Allow interactive surface temperature</a:t>
            </a:r>
            <a:endParaRPr lang="en-US" baseline="-25000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Do same but without interactive clouds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Same as first bullet above, but test sensitivity to surface albedo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Same as above, but without interactive cloud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me scale of approach to equilibrium</a:t>
            </a:r>
          </a:p>
        </p:txBody>
      </p:sp>
      <p:pic>
        <p:nvPicPr>
          <p:cNvPr id="19458" name="Picture 2" descr="C:\Users\Kerry Emaanuel\Convect\RCnew\radiative_relaxation_0_1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5647" y="1219200"/>
            <a:ext cx="7318103" cy="548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Users\Kerry Emaanuel\Convect\RCnew\radiative_relaxation_10_15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57200"/>
            <a:ext cx="8029585" cy="601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ntributions of various absorbers</a:t>
            </a:r>
          </a:p>
        </p:txBody>
      </p:sp>
      <p:pic>
        <p:nvPicPr>
          <p:cNvPr id="19457" name="Picture 1" descr="C:\Users\Kerry Emaanuel\Convect\RCnew\Gas_contribution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257367"/>
            <a:ext cx="7165310" cy="537185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0" y="4549676"/>
            <a:ext cx="137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Note: All simulations have variable clouds interacting with radiation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C:\Users\Kerry Emaanuel\Convect\RCnew\Gas_contributions_logp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81000"/>
            <a:ext cx="8232866" cy="6172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7</TotalTime>
  <Words>597</Words>
  <Application>Microsoft Office PowerPoint</Application>
  <PresentationFormat>On-screen Show (4:3)</PresentationFormat>
  <Paragraphs>115</Paragraphs>
  <Slides>5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Office Theme</vt:lpstr>
      <vt:lpstr>Equation</vt:lpstr>
      <vt:lpstr>Radiative Equilibrium</vt:lpstr>
      <vt:lpstr>Extended Layer Models</vt:lpstr>
      <vt:lpstr>Effects of emissivity&lt;1</vt:lpstr>
      <vt:lpstr>Full calculation of radiative equilibrium</vt:lpstr>
      <vt:lpstr>PowerPoint Presentation</vt:lpstr>
      <vt:lpstr>Time scale of approach to equilibrium</vt:lpstr>
      <vt:lpstr>PowerPoint Presentation</vt:lpstr>
      <vt:lpstr>Contributions of various absorbers</vt:lpstr>
      <vt:lpstr>PowerPoint Presentation</vt:lpstr>
      <vt:lpstr>Full calculation of radiative equilibrium</vt:lpstr>
      <vt:lpstr>Problems with radiative equilibrium solution</vt:lpstr>
      <vt:lpstr>Missing ingredient: Convection</vt:lpstr>
      <vt:lpstr>PowerPoint Presentation</vt:lpstr>
      <vt:lpstr>When is a fluid unstable to convection?</vt:lpstr>
      <vt:lpstr>Hydrostatic equilibrium</vt:lpstr>
      <vt:lpstr>Pressure distribution in atmosphere at rest</vt:lpstr>
      <vt:lpstr>Buoyancy</vt:lpstr>
      <vt:lpstr>Buoyancy and Entropy</vt:lpstr>
      <vt:lpstr>The adiabatic lapse rate</vt:lpstr>
      <vt:lpstr>PowerPoint Presentation</vt:lpstr>
      <vt:lpstr>Model Aircraft Measurements (Renno and Williams, 1995)</vt:lpstr>
      <vt:lpstr>Radiative equilibrium is unstable in the troposphere  Re-calculate equilibrium assuming that tropospheric stability is rendered neutral by convection:   Radiative-Convective Equilibrium</vt:lpstr>
      <vt:lpstr>PowerPoint Presentation</vt:lpstr>
      <vt:lpstr>Above a thin boundary layer, most atmospheric convection involves phase change of water: Moist Convection</vt:lpstr>
      <vt:lpstr>Moist Convection</vt:lpstr>
      <vt:lpstr>Phase Equilibria</vt:lpstr>
      <vt:lpstr>When Saturation Occurs…</vt:lpstr>
      <vt:lpstr>PowerPoint Presentation</vt:lpstr>
      <vt:lpstr>Precipitation Formation</vt:lpstr>
      <vt:lpstr>Stability</vt:lpstr>
      <vt:lpstr>Tropical Soundings</vt:lpstr>
      <vt:lpstr>Average density difference between reversibly lifted parcels and their environments, deep Tropics</vt:lpstr>
      <vt:lpstr>“Air-Mass” Showers:</vt:lpstr>
      <vt:lpstr>PowerPoint Presentation</vt:lpstr>
      <vt:lpstr>PowerPoint Presentation</vt:lpstr>
      <vt:lpstr>Precipitating Convection favors Widely Spaced Clouds (Bjerknes, 1938)</vt:lpstr>
      <vt:lpstr>PowerPoint Presentation</vt:lpstr>
      <vt:lpstr>Properties of Moist Convection</vt:lpstr>
      <vt:lpstr>Simple Radiative-Convective Model</vt:lpstr>
      <vt:lpstr>PowerPoint Presentation</vt:lpstr>
      <vt:lpstr>Manabe and Strickler 1964 calculation:</vt:lpstr>
      <vt:lpstr>Effect of Moist Convective Adjustment on Climate Sensitivity</vt:lpstr>
      <vt:lpstr>Flux of water by convection makes real problem complex</vt:lpstr>
      <vt:lpstr>PowerPoint Presentation</vt:lpstr>
      <vt:lpstr>PowerPoint Presentation</vt:lpstr>
      <vt:lpstr>PowerPoint Presentation</vt:lpstr>
      <vt:lpstr>Effects of Clouds on Radiative Transfer</vt:lpstr>
      <vt:lpstr>PowerPoint Presentation</vt:lpstr>
      <vt:lpstr>PowerPoint Presentation</vt:lpstr>
      <vt:lpstr>PowerPoint Presentation</vt:lpstr>
      <vt:lpstr>PowerPoint Presentation</vt:lpstr>
      <vt:lpstr>Radiative-Convective Model</vt:lpstr>
      <vt:lpstr>Open MATLAB Type “run_model”</vt:lpstr>
      <vt:lpstr>Suggested Experiments</vt:lpstr>
    </vt:vector>
  </TitlesOfParts>
  <Company>Sony Electronics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ative Equilibrium</dc:title>
  <dc:creator>Kerry Emanuel</dc:creator>
  <cp:lastModifiedBy>Brett</cp:lastModifiedBy>
  <cp:revision>26</cp:revision>
  <dcterms:created xsi:type="dcterms:W3CDTF">2010-02-26T12:33:36Z</dcterms:created>
  <dcterms:modified xsi:type="dcterms:W3CDTF">2013-12-08T19:46:33Z</dcterms:modified>
</cp:coreProperties>
</file>